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06D" w:rsidRPr="00C04E15" w:rsidRDefault="00B573D4" w:rsidP="007B0013">
      <w:pPr>
        <w:tabs>
          <w:tab w:val="left" w:pos="0"/>
          <w:tab w:val="left" w:pos="426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36212"/>
            <wp:effectExtent l="19050" t="0" r="190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36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 xml:space="preserve">Instructions </w:t>
      </w:r>
    </w:p>
    <w:p w:rsidR="0064606D" w:rsidRPr="00C04E15" w:rsidRDefault="00E15D4B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noProof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69180</wp:posOffset>
            </wp:positionH>
            <wp:positionV relativeFrom="paragraph">
              <wp:posOffset>161290</wp:posOffset>
            </wp:positionV>
            <wp:extent cx="813435" cy="1114425"/>
            <wp:effectExtent l="0" t="0" r="5715" b="9525"/>
            <wp:wrapNone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4606D" w:rsidRPr="00C04E15">
        <w:rPr>
          <w:rFonts w:ascii="Arial" w:hAnsi="Arial" w:cs="Arial"/>
          <w:sz w:val="22"/>
          <w:szCs w:val="22"/>
        </w:rPr>
        <w:t xml:space="preserve">Use </w:t>
      </w:r>
      <w:r w:rsidR="0064606D" w:rsidRPr="00C04E15">
        <w:rPr>
          <w:rFonts w:ascii="Arial" w:hAnsi="Arial" w:cs="Arial"/>
          <w:b/>
          <w:sz w:val="22"/>
          <w:szCs w:val="22"/>
        </w:rPr>
        <w:t>black</w:t>
      </w:r>
      <w:r w:rsidR="0064606D" w:rsidRPr="00C04E15">
        <w:rPr>
          <w:rFonts w:ascii="Arial" w:hAnsi="Arial" w:cs="Arial"/>
          <w:sz w:val="22"/>
          <w:szCs w:val="22"/>
        </w:rPr>
        <w:t xml:space="preserve"> ink or ball-point pen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Fill in the boxes</w:t>
      </w:r>
      <w:r w:rsidRPr="00C04E15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C04E15">
        <w:rPr>
          <w:rFonts w:ascii="Arial" w:hAnsi="Arial" w:cs="Arial"/>
          <w:sz w:val="22"/>
          <w:szCs w:val="22"/>
        </w:rPr>
        <w:t>,</w:t>
      </w:r>
      <w:proofErr w:type="gramEnd"/>
      <w:r w:rsidRPr="00C04E15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Answer </w:t>
      </w:r>
      <w:r w:rsidRPr="00C04E15">
        <w:rPr>
          <w:rFonts w:ascii="Arial" w:hAnsi="Arial" w:cs="Arial"/>
          <w:b/>
          <w:sz w:val="22"/>
          <w:szCs w:val="22"/>
        </w:rPr>
        <w:t>all</w:t>
      </w:r>
      <w:r w:rsidRPr="00C04E15">
        <w:rPr>
          <w:rFonts w:ascii="Arial" w:hAnsi="Arial" w:cs="Arial"/>
          <w:sz w:val="22"/>
          <w:szCs w:val="22"/>
        </w:rPr>
        <w:t xml:space="preserve"> questions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Answer the questions in the spaces provided</w:t>
      </w:r>
    </w:p>
    <w:p w:rsidR="0064606D" w:rsidRPr="00C04E15" w:rsidRDefault="0064606D" w:rsidP="007B0013">
      <w:pPr>
        <w:tabs>
          <w:tab w:val="left" w:pos="0"/>
          <w:tab w:val="left" w:pos="426"/>
        </w:tabs>
        <w:ind w:firstLine="720"/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C04E15">
        <w:rPr>
          <w:rFonts w:ascii="Arial" w:hAnsi="Arial" w:cs="Arial"/>
          <w:i/>
          <w:sz w:val="22"/>
          <w:szCs w:val="22"/>
        </w:rPr>
        <w:t>there</w:t>
      </w:r>
      <w:proofErr w:type="gramEnd"/>
      <w:r w:rsidRPr="00C04E15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b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Calculators may be used.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If your calculator does not have a </w:t>
      </w:r>
      <w:r w:rsidRPr="00A11F69">
        <w:rPr>
          <w:rFonts w:ascii="Times New Roman" w:hAnsi="Times New Roman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button, take the value of </w:t>
      </w:r>
      <w:r w:rsidRPr="00A11F69">
        <w:rPr>
          <w:rFonts w:ascii="Times New Roman" w:hAnsi="Times New Roman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to be </w:t>
      </w:r>
      <w:r w:rsidRPr="00C04E15">
        <w:rPr>
          <w:rFonts w:ascii="Arial" w:hAnsi="Arial" w:cs="Arial"/>
          <w:sz w:val="22"/>
          <w:szCs w:val="22"/>
        </w:rPr>
        <w:br/>
        <w:t>3.142 unless the question instructs otherwise.</w:t>
      </w:r>
    </w:p>
    <w:p w:rsidR="00EB44FF" w:rsidRPr="00C04E15" w:rsidRDefault="00EB44FF" w:rsidP="007B0013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3" w:line="252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Diagrams are </w:t>
      </w:r>
      <w:r w:rsidRPr="00C04E15">
        <w:rPr>
          <w:rFonts w:ascii="Arial" w:eastAsia="Calibri" w:hAnsi="Arial" w:cs="Arial"/>
          <w:b/>
          <w:sz w:val="22"/>
          <w:szCs w:val="22"/>
        </w:rPr>
        <w:t>NOT</w:t>
      </w:r>
      <w:r w:rsidRPr="00C04E15">
        <w:rPr>
          <w:rFonts w:ascii="Arial" w:eastAsia="Calibri" w:hAnsi="Arial" w:cs="Arial"/>
          <w:sz w:val="22"/>
          <w:szCs w:val="22"/>
        </w:rPr>
        <w:t xml:space="preserve"> accurately drawn, unless otherwise indicated.</w:t>
      </w:r>
    </w:p>
    <w:p w:rsidR="00EB44FF" w:rsidRPr="00C04E15" w:rsidRDefault="00EB44FF" w:rsidP="007B0013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184" w:line="259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 You must </w:t>
      </w:r>
      <w:r w:rsidRPr="00C04E15">
        <w:rPr>
          <w:rFonts w:ascii="Arial" w:eastAsia="Calibri" w:hAnsi="Arial" w:cs="Arial"/>
          <w:b/>
          <w:sz w:val="22"/>
          <w:szCs w:val="22"/>
        </w:rPr>
        <w:t xml:space="preserve">show all </w:t>
      </w:r>
      <w:proofErr w:type="gramStart"/>
      <w:r w:rsidRPr="00C04E15">
        <w:rPr>
          <w:rFonts w:ascii="Arial" w:eastAsia="Calibri" w:hAnsi="Arial" w:cs="Arial"/>
          <w:b/>
          <w:sz w:val="22"/>
          <w:szCs w:val="22"/>
        </w:rPr>
        <w:t>your</w:t>
      </w:r>
      <w:proofErr w:type="gramEnd"/>
      <w:r w:rsidRPr="00C04E15">
        <w:rPr>
          <w:rFonts w:ascii="Arial" w:eastAsia="Calibri" w:hAnsi="Arial" w:cs="Arial"/>
          <w:b/>
          <w:sz w:val="22"/>
          <w:szCs w:val="22"/>
        </w:rPr>
        <w:t xml:space="preserve"> working out</w:t>
      </w:r>
      <w:r w:rsidRPr="00C04E15">
        <w:rPr>
          <w:rFonts w:ascii="Arial" w:eastAsia="Calibri" w:hAnsi="Arial" w:cs="Arial"/>
          <w:sz w:val="22"/>
          <w:szCs w:val="22"/>
        </w:rPr>
        <w:t>.</w:t>
      </w: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proofErr w:type="gramStart"/>
      <w:r w:rsidRPr="00C04E15">
        <w:rPr>
          <w:rFonts w:ascii="Arial" w:hAnsi="Arial" w:cs="Arial"/>
          <w:b/>
          <w:sz w:val="24"/>
          <w:szCs w:val="24"/>
        </w:rPr>
        <w:t>Information</w:t>
      </w:r>
      <w:r w:rsidR="00EB44FF" w:rsidRPr="00C04E15">
        <w:rPr>
          <w:rFonts w:ascii="Arial" w:hAnsi="Arial" w:cs="Arial"/>
          <w:b/>
          <w:sz w:val="24"/>
          <w:szCs w:val="24"/>
        </w:rPr>
        <w:t>.</w:t>
      </w:r>
      <w:proofErr w:type="gramEnd"/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The t</w:t>
      </w:r>
      <w:r w:rsidR="00EB44FF" w:rsidRPr="00C04E15">
        <w:rPr>
          <w:rFonts w:ascii="Arial" w:hAnsi="Arial" w:cs="Arial"/>
          <w:sz w:val="22"/>
          <w:szCs w:val="22"/>
        </w:rPr>
        <w:t xml:space="preserve">otal mark for this paper is </w:t>
      </w:r>
      <w:r w:rsidR="00EB44FF" w:rsidRPr="00C04E15">
        <w:rPr>
          <w:rFonts w:ascii="Arial" w:hAnsi="Arial" w:cs="Arial"/>
          <w:sz w:val="24"/>
          <w:szCs w:val="24"/>
        </w:rPr>
        <w:t>80.</w:t>
      </w:r>
    </w:p>
    <w:p w:rsidR="0064606D" w:rsidRPr="00C04E15" w:rsidRDefault="0064606D" w:rsidP="007B0013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he marks for </w:t>
      </w:r>
      <w:r w:rsidRPr="00C04E15">
        <w:rPr>
          <w:rFonts w:ascii="Arial" w:hAnsi="Arial" w:cs="Arial"/>
          <w:b/>
          <w:sz w:val="22"/>
          <w:szCs w:val="22"/>
        </w:rPr>
        <w:t>each</w:t>
      </w:r>
      <w:r w:rsidRPr="00C04E15">
        <w:rPr>
          <w:rFonts w:ascii="Arial" w:hAnsi="Arial" w:cs="Arial"/>
          <w:sz w:val="22"/>
          <w:szCs w:val="22"/>
        </w:rPr>
        <w:t xml:space="preserve"> question are shown in brackets</w:t>
      </w:r>
      <w:r w:rsidRPr="00C04E15">
        <w:rPr>
          <w:rFonts w:ascii="Arial" w:hAnsi="Arial" w:cs="Arial"/>
          <w:sz w:val="22"/>
          <w:szCs w:val="22"/>
        </w:rPr>
        <w:br/>
        <w:t xml:space="preserve">– </w:t>
      </w:r>
      <w:r w:rsidRPr="00C04E15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7B0013">
      <w:p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</w:p>
    <w:p w:rsidR="0064606D" w:rsidRPr="00C04E15" w:rsidRDefault="0064606D" w:rsidP="007B0013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>Advice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Keep an eye on the time.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ry to answer every question. </w:t>
      </w:r>
    </w:p>
    <w:p w:rsidR="0064606D" w:rsidRPr="00C04E15" w:rsidRDefault="0064606D" w:rsidP="007B0013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Check your answers if you have time at the end.</w:t>
      </w: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br w:type="page"/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64606D" w:rsidRPr="00C04E15" w:rsidRDefault="0064606D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64606D" w:rsidRPr="00C04E15" w:rsidRDefault="00AA7973" w:rsidP="00AA7973">
      <w:pPr>
        <w:tabs>
          <w:tab w:val="left" w:pos="0"/>
          <w:tab w:val="left" w:pos="426"/>
          <w:tab w:val="center" w:pos="4513"/>
          <w:tab w:val="left" w:pos="7867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64606D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="0064606D" w:rsidRPr="00C04E15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1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ratio of the number of boys to the number of girls in a school is </w:t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4</w:t>
      </w:r>
      <w:r w:rsidR="00A11F6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:</w:t>
      </w:r>
      <w:proofErr w:type="gramEnd"/>
      <w:r w:rsidR="00A11F6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5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re are 95 girls in the school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total number of students in the school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1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6A47EF" w:rsidRDefault="006A47EF" w:rsidP="00A11F69">
      <w:pPr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2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diagram represents a solid made from seven centimetre cubes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984170" cy="1415710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793" cy="1415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On the centimetre grid below, draw a plan of the solid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6A47EF" w:rsidTr="001B5901">
        <w:trPr>
          <w:trHeight w:hRule="exact" w:val="567"/>
          <w:jc w:val="center"/>
        </w:trPr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A47EF" w:rsidTr="001B5901">
        <w:trPr>
          <w:trHeight w:hRule="exact" w:val="567"/>
          <w:jc w:val="center"/>
        </w:trPr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A47EF" w:rsidTr="001B5901">
        <w:trPr>
          <w:trHeight w:hRule="exact" w:val="567"/>
          <w:jc w:val="center"/>
        </w:trPr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A47EF" w:rsidTr="001B5901">
        <w:trPr>
          <w:trHeight w:hRule="exact" w:val="567"/>
          <w:jc w:val="center"/>
        </w:trPr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A47EF" w:rsidTr="001B5901">
        <w:trPr>
          <w:trHeight w:hRule="exact" w:val="567"/>
          <w:jc w:val="center"/>
        </w:trPr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A47EF" w:rsidRDefault="006A47EF" w:rsidP="001B5901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</w:tbl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2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3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ak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subject of the formula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y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= </w:t>
      </w:r>
      <w:r w:rsidRPr="00042007">
        <w:rPr>
          <w:rFonts w:ascii="Times New Roman" w:hAnsi="Times New Roman"/>
          <w:i/>
          <w:iCs/>
          <w:color w:val="000000"/>
          <w:position w:val="-24"/>
          <w:sz w:val="24"/>
          <w:szCs w:val="24"/>
          <w:lang w:eastAsia="en-US"/>
        </w:rPr>
        <w:object w:dxaOrig="680" w:dyaOrig="620">
          <v:shape id="_x0000_i1026" type="#_x0000_t75" style="width:33pt;height:30.75pt" o:ole="">
            <v:imagedata r:id="rId10" o:title=""/>
          </v:shape>
          <o:OLEObject Type="Embed" ProgID="Equation.DSMT4" ShapeID="_x0000_i1026" DrawAspect="Content" ObjectID="_1509531492" r:id="rId11"/>
        </w:objec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3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4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Jim rounds a number,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, to one decimal place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result is 7.2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rite down the error interval for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4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5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Katie measured the length and the width of each of 10 pine cones from the same tree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She used her results to draw this scatter graph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871111" cy="4370093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547" cy="437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Describe one improvement Katie can make to her scatter graph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A47EF" w:rsidRPr="00A11F6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11F69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6A47EF" w:rsidRPr="00A11F6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point representing the results for one of the pine cones is an outlier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Explain how the results for this pine cone differ from the results for the other pine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cones</w:t>
      </w:r>
      <w:proofErr w:type="gramEnd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A47EF" w:rsidRPr="00A11F6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11F69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5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6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t a depth of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etres, the temperature of the water in an ocean is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°C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t depths below 900 metres,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inversely proportional to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s given by</w:t>
      </w:r>
    </w:p>
    <w:p w:rsidR="006A47EF" w:rsidRPr="00A51806" w:rsidRDefault="006A47EF" w:rsidP="006A47EF">
      <w:pPr>
        <w:tabs>
          <w:tab w:val="left" w:pos="0"/>
          <w:tab w:val="left" w:pos="1418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042007">
        <w:rPr>
          <w:rFonts w:ascii="Times New Roman" w:hAnsi="Times New Roman"/>
          <w:color w:val="000000"/>
          <w:position w:val="-24"/>
          <w:sz w:val="24"/>
          <w:szCs w:val="24"/>
          <w:lang w:eastAsia="en-US"/>
        </w:rPr>
        <w:object w:dxaOrig="980" w:dyaOrig="620">
          <v:shape id="_x0000_i1027" type="#_x0000_t75" style="width:49.5pt;height:30.75pt" o:ole="">
            <v:imagedata r:id="rId13" o:title=""/>
          </v:shape>
          <o:OLEObject Type="Embed" ProgID="Equation.DSMT4" ShapeID="_x0000_i1027" DrawAspect="Content" ObjectID="_1509531493" r:id="rId14"/>
        </w:objec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difference in the temperature of the water at a depth of 1200 metres and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</w:t>
      </w:r>
      <w:proofErr w:type="gramEnd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emperature of the water at a depth of 2500 metres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°C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6A47EF" w:rsidRPr="00A11F6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ere are four graphs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3804738" cy="3134115"/>
            <wp:effectExtent l="19050" t="0" r="5262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738" cy="3134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One of the graphs could show that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inversely proportional to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rite down the letter of this graph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6A47EF" w:rsidRPr="00A11F6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11F69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6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7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ere is a right-angled triangle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482771" cy="748146"/>
            <wp:effectExtent l="19050" t="0" r="3129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615" cy="748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Four of these triangles are joined to enclose the squar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BCD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s shown below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829201" cy="1847543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201" cy="1847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how that the area of the squar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BCD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042007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2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+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y</w:t>
      </w:r>
      <w:r w:rsidRPr="00042007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2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042007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Total for Question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7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diagram shows an oil tank in the shape of a prism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cross section of the prism is a trapezium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2738720" cy="1711746"/>
            <wp:effectExtent l="19050" t="0" r="4480" b="0"/>
            <wp:docPr id="1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720" cy="1711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tank is empty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Oil flows into the tank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fter one minute there are 300 litres of oil in the tank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ssume that oil continues to flow into the tank at this rate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ork out how many 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more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minutes it takes for the tank to be 85% full of oil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1 m</w:t>
      </w:r>
      <w:r w:rsidRPr="0096415D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3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1000 litres)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... </w:t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minutes</w:t>
      </w:r>
      <w:proofErr w:type="gramEnd"/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46E59">
        <w:rPr>
          <w:rFonts w:ascii="Times New Roman" w:hAnsi="Times New Roman"/>
          <w:b/>
          <w:bCs/>
          <w:sz w:val="24"/>
          <w:szCs w:val="24"/>
          <w:lang w:eastAsia="en-US"/>
        </w:rPr>
        <w:t>(5)</w:t>
      </w:r>
    </w:p>
    <w:p w:rsidR="006A47EF" w:rsidRPr="00D46E5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assumption about the rate of flow of the oil could be wrong.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Explain how this could affect your answer to part 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A11F69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A47EF" w:rsidRPr="00A11F69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11F69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6A47EF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6A47EF" w:rsidRPr="00A51806" w:rsidRDefault="006A47EF" w:rsidP="006A47E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6A47EF" w:rsidRDefault="006A47EF" w:rsidP="006A47EF">
      <w:pPr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proofErr w:type="spellStart"/>
      <w:r w:rsidRPr="008221A7">
        <w:rPr>
          <w:rFonts w:ascii="Times New Roman" w:hAnsi="Times New Roman"/>
          <w:sz w:val="24"/>
          <w:szCs w:val="24"/>
          <w:lang w:eastAsia="en-US"/>
        </w:rPr>
        <w:t>Ibrar</w:t>
      </w:r>
      <w:proofErr w:type="spell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bought a house for £145 000</w:t>
      </w:r>
      <w:r w:rsidR="00A540E8">
        <w:rPr>
          <w:rFonts w:ascii="Times New Roman" w:hAnsi="Times New Roman"/>
          <w:sz w:val="24"/>
          <w:szCs w:val="24"/>
          <w:lang w:eastAsia="en-US"/>
        </w:rPr>
        <w:t>.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The value of the house depreciated by 4% in the first year.</w:t>
      </w:r>
      <w:proofErr w:type="gramEnd"/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The value of the house depreciated by 2.5% in the second year.</w:t>
      </w:r>
      <w:proofErr w:type="gramEnd"/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spellStart"/>
      <w:r w:rsidRPr="008221A7">
        <w:rPr>
          <w:rFonts w:ascii="Times New Roman" w:hAnsi="Times New Roman"/>
          <w:sz w:val="24"/>
          <w:szCs w:val="24"/>
          <w:lang w:eastAsia="en-US"/>
        </w:rPr>
        <w:t>Ibrar</w:t>
      </w:r>
      <w:proofErr w:type="spell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says,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6138E8" w:rsidP="006138E8">
      <w:pPr>
        <w:tabs>
          <w:tab w:val="left" w:pos="0"/>
          <w:tab w:val="left" w:pos="113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“4 + 2.5 = 6.5 so in two years the value of my house depreciated by 6.5%”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Is </w:t>
      </w:r>
      <w:proofErr w:type="spellStart"/>
      <w:r w:rsidR="00E165D6" w:rsidRPr="008221A7">
        <w:rPr>
          <w:rFonts w:ascii="Times New Roman" w:hAnsi="Times New Roman"/>
          <w:sz w:val="24"/>
          <w:szCs w:val="24"/>
          <w:lang w:eastAsia="en-US"/>
        </w:rPr>
        <w:t>Ibrar</w:t>
      </w:r>
      <w:proofErr w:type="spellEnd"/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right?</w:t>
      </w:r>
    </w:p>
    <w:p w:rsidR="00E165D6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You must give a reason for your answer.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Pr="008221A7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43776" w:rsidP="00A11F6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73685" w:rsidP="00A540E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A540E8" w:rsidRDefault="00A540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 xml:space="preserve">The value of </w:t>
      </w:r>
      <w:proofErr w:type="spellStart"/>
      <w:r w:rsidRPr="008221A7">
        <w:rPr>
          <w:rFonts w:ascii="Times New Roman" w:hAnsi="Times New Roman"/>
          <w:sz w:val="24"/>
          <w:szCs w:val="24"/>
          <w:lang w:eastAsia="en-US"/>
        </w:rPr>
        <w:t>Ibrar’s</w:t>
      </w:r>
      <w:proofErr w:type="spell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house increases by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8221A7">
        <w:rPr>
          <w:rFonts w:ascii="Times New Roman" w:hAnsi="Times New Roman"/>
          <w:sz w:val="24"/>
          <w:szCs w:val="24"/>
          <w:lang w:eastAsia="en-US"/>
        </w:rPr>
        <w:t>% in the third year.</w:t>
      </w:r>
      <w:proofErr w:type="gramEnd"/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At the end of the third year the value of </w:t>
      </w:r>
      <w:proofErr w:type="spellStart"/>
      <w:r w:rsidRPr="008221A7">
        <w:rPr>
          <w:rFonts w:ascii="Times New Roman" w:hAnsi="Times New Roman"/>
          <w:sz w:val="24"/>
          <w:szCs w:val="24"/>
          <w:lang w:eastAsia="en-US"/>
        </w:rPr>
        <w:t>Ibrar’s</w:t>
      </w:r>
      <w:proofErr w:type="spell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house is £140 000</w:t>
      </w:r>
      <w:r w:rsidR="00A540E8">
        <w:rPr>
          <w:rFonts w:ascii="Times New Roman" w:hAnsi="Times New Roman"/>
          <w:sz w:val="24"/>
          <w:szCs w:val="24"/>
          <w:lang w:eastAsia="en-US"/>
        </w:rPr>
        <w:t>.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Work out the value of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Pr="008221A7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9 is 5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138E8" w:rsidRDefault="006138E8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0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 surface gravity of a planet can be worked out using the formula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6138E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6138E8">
        <w:rPr>
          <w:rFonts w:ascii="Times New Roman" w:hAnsi="Times New Roman"/>
          <w:position w:val="-24"/>
          <w:sz w:val="24"/>
          <w:szCs w:val="24"/>
          <w:lang w:eastAsia="en-US"/>
        </w:rPr>
        <w:object w:dxaOrig="1740" w:dyaOrig="660">
          <v:shape id="_x0000_i1028" type="#_x0000_t75" style="width:87pt;height:33pt" o:ole="">
            <v:imagedata r:id="rId19" o:title=""/>
          </v:shape>
          <o:OLEObject Type="Embed" ProgID="Equation.DSMT4" ShapeID="_x0000_i1028" DrawAspect="Content" ObjectID="_1509531494" r:id="rId20"/>
        </w:objec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where</w:t>
      </w:r>
      <w:proofErr w:type="gramEnd"/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6138E8" w:rsidP="006138E8">
      <w:pPr>
        <w:tabs>
          <w:tab w:val="left" w:pos="0"/>
          <w:tab w:val="left" w:pos="28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sz w:val="24"/>
          <w:szCs w:val="24"/>
          <w:lang w:eastAsia="en-US"/>
        </w:rPr>
        <w:tab/>
      </w:r>
      <w:proofErr w:type="gramStart"/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m</w:t>
      </w:r>
      <w:proofErr w:type="gramEnd"/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kilograms is the mass of the planet</w:t>
      </w:r>
    </w:p>
    <w:p w:rsidR="00E165D6" w:rsidRPr="008221A7" w:rsidRDefault="006138E8" w:rsidP="006138E8">
      <w:pPr>
        <w:tabs>
          <w:tab w:val="left" w:pos="0"/>
          <w:tab w:val="left" w:pos="28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sz w:val="24"/>
          <w:szCs w:val="24"/>
          <w:lang w:eastAsia="en-US"/>
        </w:rPr>
        <w:tab/>
      </w:r>
      <w:proofErr w:type="gramStart"/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r</w:t>
      </w:r>
      <w:proofErr w:type="gramEnd"/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metres is the radius of the planet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For the Earth and Jupiter here are the values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m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r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DF2289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F2289"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112.7pt;margin-top:.6pt;width:96pt;height:63.2pt;z-index:251661312;mso-width-relative:margin;mso-height-relative:margin">
            <v:textbox>
              <w:txbxContent>
                <w:p w:rsidR="006138E8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Earth</w:t>
                  </w:r>
                </w:p>
                <w:p w:rsidR="006138E8" w:rsidRPr="008221A7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  <w:p w:rsidR="006138E8" w:rsidRPr="008221A7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8221A7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  <w:t xml:space="preserve">m </w:t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= 5.98 × 10</w:t>
                  </w:r>
                  <w:r w:rsidRPr="00A540E8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eastAsia="en-US"/>
                    </w:rPr>
                    <w:t>24</w:t>
                  </w:r>
                </w:p>
                <w:p w:rsidR="006138E8" w:rsidRPr="006138E8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8221A7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  <w:t xml:space="preserve">r </w:t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= 6.378 × 10</w:t>
                  </w:r>
                  <w:r w:rsidRPr="00A540E8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eastAsia="en-US"/>
                    </w:rPr>
                    <w:t>6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  <w:szCs w:val="24"/>
          <w:lang w:val="en-US" w:eastAsia="zh-TW"/>
        </w:rPr>
        <w:pict>
          <v:shape id="_x0000_s1030" type="#_x0000_t202" style="position:absolute;margin-left:236.8pt;margin-top:.6pt;width:96pt;height:63.2pt;z-index:251660288;mso-width-relative:margin;mso-height-relative:margin">
            <v:textbox>
              <w:txbxContent>
                <w:p w:rsidR="006138E8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Jupiter</w:t>
                  </w:r>
                </w:p>
                <w:p w:rsidR="006138E8" w:rsidRPr="008221A7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</w:p>
                <w:p w:rsidR="006138E8" w:rsidRPr="008221A7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8221A7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  <w:t xml:space="preserve">m </w:t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= 1.90 × 10</w:t>
                  </w:r>
                  <w:r w:rsidRPr="00A540E8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eastAsia="en-US"/>
                    </w:rPr>
                    <w:t>27</w:t>
                  </w:r>
                </w:p>
                <w:p w:rsidR="006138E8" w:rsidRPr="008221A7" w:rsidRDefault="006138E8" w:rsidP="006138E8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</w:pPr>
                  <w:r w:rsidRPr="008221A7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lang w:eastAsia="en-US"/>
                    </w:rPr>
                    <w:t xml:space="preserve">r </w:t>
                  </w:r>
                  <w:r w:rsidRPr="008221A7">
                    <w:rPr>
                      <w:rFonts w:ascii="Times New Roman" w:hAnsi="Times New Roman"/>
                      <w:sz w:val="24"/>
                      <w:szCs w:val="24"/>
                      <w:lang w:eastAsia="en-US"/>
                    </w:rPr>
                    <w:t>= 7.149 × 10</w:t>
                  </w:r>
                  <w:r w:rsidRPr="00A540E8"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eastAsia="en-US"/>
                    </w:rPr>
                    <w:t>7</w:t>
                  </w:r>
                </w:p>
              </w:txbxContent>
            </v:textbox>
          </v:shape>
        </w:pict>
      </w: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138E8" w:rsidRPr="008221A7" w:rsidRDefault="006138E8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Work out the ratio of the surface gravity of Earth to the surface gravity of Jupiter.</w:t>
      </w:r>
    </w:p>
    <w:p w:rsidR="00E165D6" w:rsidRPr="00A11F69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Write your answer in the form </w:t>
      </w: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1</w:t>
      </w:r>
      <w:r w:rsidR="00A11F69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: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="00C32693" w:rsidRPr="00A11F69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C32693" w:rsidRPr="008221A7" w:rsidRDefault="00C326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E37CD0" w:rsidP="00C3269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0 is 3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C32693" w:rsidRDefault="00C32693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1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Solve the simultaneous equations</w:t>
      </w:r>
    </w:p>
    <w:p w:rsidR="00E165D6" w:rsidRPr="008221A7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2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– 4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= 19</w:t>
      </w:r>
    </w:p>
    <w:p w:rsidR="00E165D6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3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+ 5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= 1</w:t>
      </w: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Pr="008221A7" w:rsidRDefault="00AB5C93" w:rsidP="00AB5C93">
      <w:pPr>
        <w:tabs>
          <w:tab w:val="left" w:pos="0"/>
          <w:tab w:val="left" w:pos="368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E37CD0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Pr="008221A7">
        <w:rPr>
          <w:rFonts w:ascii="Times New Roman" w:hAnsi="Times New Roman"/>
          <w:sz w:val="24"/>
          <w:szCs w:val="24"/>
          <w:lang w:eastAsia="en-US"/>
        </w:rPr>
        <w:t>............</w:t>
      </w:r>
      <w:proofErr w:type="gramEnd"/>
    </w:p>
    <w:p w:rsidR="00AB5C93" w:rsidRPr="008221A7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AB5C9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E37CD0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Pr="008221A7">
        <w:rPr>
          <w:rFonts w:ascii="Times New Roman" w:hAnsi="Times New Roman"/>
          <w:sz w:val="24"/>
          <w:szCs w:val="24"/>
          <w:lang w:eastAsia="en-US"/>
        </w:rPr>
        <w:t>............</w:t>
      </w:r>
      <w:proofErr w:type="gramEnd"/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1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AB5C93" w:rsidRDefault="00AB5C93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2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Zahra mixes 150</w:t>
      </w:r>
      <w:r w:rsidR="000D3B20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g of metal A and 150g of metal B to make 300</w:t>
      </w:r>
      <w:r w:rsidR="000D3B20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g of an alloy.</w:t>
      </w: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Metal A has a density of 19.3</w:t>
      </w:r>
      <w:r w:rsidR="000D3B20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g/cm</w:t>
      </w:r>
      <w:r w:rsidRPr="000D3B20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Metal B has a density of 8.9</w:t>
      </w:r>
      <w:r w:rsidR="000D3B20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g/cm</w:t>
      </w:r>
      <w:r w:rsidRPr="000D3B20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Work out the density of the alloy.</w:t>
      </w: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Pr="008221A7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AB5C9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 g/cm</w:t>
      </w:r>
      <w:r w:rsidR="00E165D6" w:rsidRPr="00AB5C93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2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AB5C93" w:rsidRDefault="00AB5C93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3</w:t>
      </w:r>
    </w:p>
    <w:p w:rsidR="00AB5C93" w:rsidRDefault="00AB5C93" w:rsidP="00AB5C93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459913" cy="5430644"/>
            <wp:effectExtent l="19050" t="0" r="7437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2925" cy="543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5C93" w:rsidRPr="008221A7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B5C93" w:rsidRDefault="00AB5C93" w:rsidP="00AB5C9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On the grid, enlarge the triangle by scale factor −</w:t>
      </w:r>
      <w:r>
        <w:rPr>
          <w:rFonts w:ascii="Times New Roman" w:hAnsi="Times New Roman"/>
          <w:sz w:val="24"/>
          <w:szCs w:val="24"/>
          <w:lang w:eastAsia="en-US"/>
        </w:rPr>
        <w:t>1</w:t>
      </w:r>
      <w:r w:rsidRPr="00AB5C93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 id="_x0000_i1029" type="#_x0000_t75" style="width:12pt;height:30.75pt" o:ole="">
            <v:imagedata r:id="rId22" o:title=""/>
          </v:shape>
          <o:OLEObject Type="Embed" ProgID="Equation.DSMT4" ShapeID="_x0000_i1029" DrawAspect="Content" ObjectID="_1509531495" r:id="rId23"/>
        </w:objec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, centre </w:t>
      </w: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sz w:val="24"/>
          <w:szCs w:val="24"/>
          <w:lang w:eastAsia="en-US"/>
        </w:rPr>
        <w:t>0, 2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="00A11F69">
        <w:rPr>
          <w:rFonts w:ascii="Times New Roman" w:hAnsi="Times New Roman"/>
          <w:sz w:val="24"/>
          <w:szCs w:val="24"/>
          <w:lang w:eastAsia="en-US"/>
        </w:rPr>
        <w:t>.</w:t>
      </w:r>
    </w:p>
    <w:p w:rsidR="00AB5C93" w:rsidRDefault="00AB5C93" w:rsidP="00AB5C9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37CD0" w:rsidRDefault="00D73685" w:rsidP="00AB5C9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3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AB5C93" w:rsidRDefault="00AB5C93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4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 table gives information about the speeds, in km/h, of 81 cars.</w:t>
      </w:r>
    </w:p>
    <w:p w:rsidR="00AB5C93" w:rsidRDefault="00AB5C93" w:rsidP="00AB5C9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044"/>
        <w:gridCol w:w="1870"/>
      </w:tblGrid>
      <w:tr w:rsidR="00AB5C93" w:rsidRPr="00AB5C93" w:rsidTr="00AB5C93">
        <w:trPr>
          <w:trHeight w:val="439"/>
          <w:jc w:val="center"/>
        </w:trPr>
        <w:tc>
          <w:tcPr>
            <w:tcW w:w="2044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Speed (</w:t>
            </w:r>
            <w:r w:rsidRPr="00AB5C9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s </w:t>
            </w:r>
            <w:r w:rsidRPr="00AB5C93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km/h)</w:t>
            </w:r>
          </w:p>
        </w:tc>
        <w:tc>
          <w:tcPr>
            <w:tcW w:w="1870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requency</w:t>
            </w:r>
          </w:p>
        </w:tc>
      </w:tr>
      <w:tr w:rsidR="00AB5C93" w:rsidRPr="00AB5C93" w:rsidTr="00AB5C93">
        <w:trPr>
          <w:trHeight w:val="469"/>
          <w:jc w:val="center"/>
        </w:trPr>
        <w:tc>
          <w:tcPr>
            <w:tcW w:w="2044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90 &lt; </w:t>
            </w:r>
            <w:r w:rsidRPr="00AB5C93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s </w:t>
            </w:r>
            <w:r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AB5C93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1870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3</w:t>
            </w:r>
          </w:p>
        </w:tc>
      </w:tr>
      <w:tr w:rsidR="00AB5C93" w:rsidRPr="00AB5C93" w:rsidTr="00AB5C93">
        <w:trPr>
          <w:trHeight w:val="469"/>
          <w:jc w:val="center"/>
        </w:trPr>
        <w:tc>
          <w:tcPr>
            <w:tcW w:w="2044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00 &lt; </w:t>
            </w:r>
            <w:r w:rsidRPr="00AB5C93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s </w:t>
            </w:r>
            <w:r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AB5C93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05</w:t>
            </w:r>
          </w:p>
        </w:tc>
        <w:tc>
          <w:tcPr>
            <w:tcW w:w="1870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6</w:t>
            </w:r>
          </w:p>
        </w:tc>
      </w:tr>
      <w:tr w:rsidR="00AB5C93" w:rsidRPr="00AB5C93" w:rsidTr="00AB5C93">
        <w:trPr>
          <w:trHeight w:val="469"/>
          <w:jc w:val="center"/>
        </w:trPr>
        <w:tc>
          <w:tcPr>
            <w:tcW w:w="2044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05 &lt; </w:t>
            </w:r>
            <w:r w:rsidRPr="00AB5C93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s </w:t>
            </w:r>
            <w:r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AB5C93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10</w:t>
            </w:r>
          </w:p>
        </w:tc>
        <w:tc>
          <w:tcPr>
            <w:tcW w:w="1870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8</w:t>
            </w:r>
          </w:p>
        </w:tc>
      </w:tr>
      <w:tr w:rsidR="00AB5C93" w:rsidRPr="00AB5C93" w:rsidTr="00AB5C93">
        <w:trPr>
          <w:trHeight w:val="469"/>
          <w:jc w:val="center"/>
        </w:trPr>
        <w:tc>
          <w:tcPr>
            <w:tcW w:w="2044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10 &lt; </w:t>
            </w:r>
            <w:r w:rsidRPr="00AB5C93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s </w:t>
            </w:r>
            <w:r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AB5C93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20</w:t>
            </w:r>
          </w:p>
        </w:tc>
        <w:tc>
          <w:tcPr>
            <w:tcW w:w="1870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22</w:t>
            </w:r>
          </w:p>
        </w:tc>
      </w:tr>
      <w:tr w:rsidR="00AB5C93" w:rsidRPr="00AB5C93" w:rsidTr="00AB5C93">
        <w:trPr>
          <w:trHeight w:val="469"/>
          <w:jc w:val="center"/>
        </w:trPr>
        <w:tc>
          <w:tcPr>
            <w:tcW w:w="2044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20 &lt; </w:t>
            </w:r>
            <w:r w:rsidRPr="00AB5C93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s </w:t>
            </w:r>
            <w:r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AB5C93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40</w:t>
            </w:r>
          </w:p>
        </w:tc>
        <w:tc>
          <w:tcPr>
            <w:tcW w:w="1870" w:type="dxa"/>
            <w:vAlign w:val="center"/>
          </w:tcPr>
          <w:p w:rsidR="00AB5C93" w:rsidRPr="00AB5C93" w:rsidRDefault="00AB5C93" w:rsidP="00AB5C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B5C93">
              <w:rPr>
                <w:rFonts w:ascii="Times New Roman" w:hAnsi="Times New Roman"/>
                <w:sz w:val="24"/>
                <w:szCs w:val="24"/>
                <w:lang w:eastAsia="en-US"/>
              </w:rPr>
              <w:t>12</w:t>
            </w:r>
          </w:p>
        </w:tc>
      </w:tr>
    </w:tbl>
    <w:p w:rsidR="00AB5C93" w:rsidRDefault="00AB5C93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On the grid, draw a histogram for the information in the table.</w:t>
      </w: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Pr="008221A7" w:rsidRDefault="00E30E31" w:rsidP="00E30E31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870298" cy="3824868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048" cy="3829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Find an estimate for the median.</w:t>
      </w: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30E31" w:rsidRPr="008221A7" w:rsidRDefault="00E30E3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km/h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4 is 5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165D6" w:rsidRPr="008221A7" w:rsidRDefault="00E165D6" w:rsidP="009600EC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5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Show that </w:t>
      </w:r>
      <w:r w:rsidR="009600EC" w:rsidRPr="009600EC">
        <w:rPr>
          <w:rFonts w:ascii="Times New Roman" w:hAnsi="Times New Roman"/>
          <w:position w:val="-28"/>
          <w:sz w:val="24"/>
          <w:szCs w:val="24"/>
          <w:lang w:eastAsia="en-US"/>
        </w:rPr>
        <w:object w:dxaOrig="1440" w:dyaOrig="660">
          <v:shape id="_x0000_i1030" type="#_x0000_t75" style="width:1in;height:33pt" o:ole="">
            <v:imagedata r:id="rId25" o:title=""/>
          </v:shape>
          <o:OLEObject Type="Embed" ProgID="Equation.DSMT4" ShapeID="_x0000_i1030" DrawAspect="Content" ObjectID="_1509531496" r:id="rId26"/>
        </w:object>
      </w:r>
      <w:r w:rsidR="009600EC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9600EC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can be written as </w:t>
      </w:r>
      <w:r w:rsidR="009600EC" w:rsidRPr="009600EC">
        <w:rPr>
          <w:rFonts w:ascii="Times New Roman" w:hAnsi="Times New Roman"/>
          <w:position w:val="-28"/>
          <w:sz w:val="24"/>
          <w:szCs w:val="24"/>
          <w:lang w:eastAsia="en-US"/>
        </w:rPr>
        <w:object w:dxaOrig="780" w:dyaOrig="660">
          <v:shape id="_x0000_i1031" type="#_x0000_t75" style="width:39pt;height:33pt" o:ole="">
            <v:imagedata r:id="rId27" o:title=""/>
          </v:shape>
          <o:OLEObject Type="Embed" ProgID="Equation.DSMT4" ShapeID="_x0000_i1031" DrawAspect="Content" ObjectID="_1509531497" r:id="rId28"/>
        </w:object>
      </w: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37CD0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D73685"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5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t>16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 diagram shows a sector of a circle of radius 4 cm.</w:t>
      </w: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9600EC" w:rsidRPr="008221A7" w:rsidRDefault="009600EC" w:rsidP="009600EC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341377" cy="2207295"/>
            <wp:effectExtent l="19050" t="0" r="1773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377" cy="2207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Work out the length of the arc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ABC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600EC" w:rsidRPr="008221A7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9600E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cm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6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9600EC" w:rsidRDefault="009600EC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7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The product of two consecutive positive integers is added to the larger of the two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8221A7">
        <w:rPr>
          <w:rFonts w:ascii="Times New Roman" w:hAnsi="Times New Roman"/>
          <w:sz w:val="24"/>
          <w:szCs w:val="24"/>
          <w:lang w:eastAsia="en-US"/>
        </w:rPr>
        <w:t>integers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9600EC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Prove that the result is always a square number.</w:t>
      </w: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9600EC" w:rsidRDefault="009600EC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7 is 3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9600EC" w:rsidRDefault="009600EC">
      <w:pPr>
        <w:rPr>
          <w:rFonts w:ascii="Times New Roman" w:hAnsi="Times New Roman"/>
          <w:b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br w:type="page"/>
      </w:r>
    </w:p>
    <w:p w:rsidR="009600EC" w:rsidRDefault="00BC09B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sz w:val="24"/>
          <w:szCs w:val="24"/>
          <w:lang w:eastAsia="en-US"/>
        </w:rPr>
        <w:lastRenderedPageBreak/>
        <w:t>18</w:t>
      </w:r>
      <w:r w:rsidRPr="008221A7">
        <w:rPr>
          <w:rFonts w:ascii="Times New Roman" w:hAnsi="Times New Roman"/>
          <w:b/>
          <w:sz w:val="24"/>
          <w:szCs w:val="24"/>
          <w:lang w:eastAsia="en-US"/>
        </w:rPr>
        <w:tab/>
      </w:r>
      <w:r w:rsidR="009600EC">
        <w:rPr>
          <w:rFonts w:ascii="TimesNewRomanPSMT" w:hAnsi="TimesNewRomanPSMT" w:cs="TimesNewRomanPSMT"/>
          <w:sz w:val="24"/>
          <w:szCs w:val="24"/>
          <w:lang w:eastAsia="en-US"/>
        </w:rPr>
        <w:t>Here is a speed-time graph for a car.</w:t>
      </w:r>
    </w:p>
    <w:p w:rsidR="009600EC" w:rsidRDefault="009600EC" w:rsidP="009600E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  <w:lang w:eastAsia="en-US"/>
        </w:rPr>
      </w:pPr>
    </w:p>
    <w:p w:rsidR="00375D72" w:rsidRDefault="009600EC" w:rsidP="00375D72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5706089" cy="5194586"/>
            <wp:effectExtent l="19050" t="0" r="8911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1131" cy="5199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5D72" w:rsidRPr="00907F48" w:rsidRDefault="00375D72" w:rsidP="009600E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9600E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Work out an estimate for the distance the car travelled in the first 10 seconds.</w:t>
      </w:r>
    </w:p>
    <w:p w:rsidR="00E165D6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Use 5 strips of equal width.</w:t>
      </w:r>
    </w:p>
    <w:p w:rsidR="00375D72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75D72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75D72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75D72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75D72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75D72" w:rsidRPr="008221A7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907F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m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Is your answer to </w:t>
      </w: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="009600EC">
        <w:rPr>
          <w:rFonts w:ascii="Times New Roman" w:hAnsi="Times New Roman"/>
          <w:i/>
          <w:sz w:val="24"/>
          <w:szCs w:val="24"/>
          <w:lang w:eastAsia="en-US"/>
        </w:rPr>
        <w:t xml:space="preserve">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an underestimate or an overestimate of the actual distance?</w:t>
      </w:r>
    </w:p>
    <w:p w:rsidR="00E165D6" w:rsidRDefault="009600EC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Give a reason for your answer.</w:t>
      </w:r>
    </w:p>
    <w:p w:rsidR="00375D72" w:rsidRPr="008221A7" w:rsidRDefault="00375D72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43776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43776" w:rsidP="00375D7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8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165D6" w:rsidRDefault="00E165D6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Prove algebraically that the recurring decimal 0.3</w:t>
      </w:r>
      <w:r w:rsidR="00C559CD" w:rsidRPr="00C559CD">
        <w:rPr>
          <w:rFonts w:ascii="Times New Roman" w:hAnsi="Times New Roman"/>
          <w:position w:val="-6"/>
          <w:sz w:val="24"/>
          <w:szCs w:val="24"/>
          <w:lang w:eastAsia="en-US"/>
        </w:rPr>
        <w:object w:dxaOrig="279" w:dyaOrig="440">
          <v:shape id="_x0000_i1032" type="#_x0000_t75" style="width:14.25pt;height:21.75pt" o:ole="">
            <v:imagedata r:id="rId31" o:title=""/>
          </v:shape>
          <o:OLEObject Type="Embed" ProgID="Equation.DSMT4" ShapeID="_x0000_i1032" DrawAspect="Content" ObjectID="_1509531498" r:id="rId32"/>
        </w:object>
      </w:r>
      <w:r w:rsidR="00C559CD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can be written as </w:t>
      </w:r>
      <w:r w:rsidR="00FA1DCA" w:rsidRPr="00FA1DCA">
        <w:rPr>
          <w:rFonts w:ascii="Times New Roman" w:hAnsi="Times New Roman"/>
          <w:position w:val="-24"/>
          <w:sz w:val="24"/>
          <w:szCs w:val="24"/>
          <w:lang w:eastAsia="en-US"/>
        </w:rPr>
        <w:object w:dxaOrig="360" w:dyaOrig="620">
          <v:shape id="_x0000_i1033" type="#_x0000_t75" style="width:18.75pt;height:30.75pt" o:ole="">
            <v:imagedata r:id="rId33" o:title=""/>
          </v:shape>
          <o:OLEObject Type="Embed" ProgID="Equation.DSMT4" ShapeID="_x0000_i1033" DrawAspect="Content" ObjectID="_1509531499" r:id="rId34"/>
        </w:object>
      </w: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Pr="008221A7" w:rsidRDefault="00FA1DCA" w:rsidP="00FA1DC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9 is 2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DCA" w:rsidRDefault="00FA1DCA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</w:t>
      </w:r>
    </w:p>
    <w:p w:rsidR="00DD1D61" w:rsidRPr="008221A7" w:rsidRDefault="00DD1D61" w:rsidP="00DD1D61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2951111" cy="1884128"/>
            <wp:effectExtent l="19050" t="0" r="1639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1111" cy="1884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OAB </w:t>
      </w:r>
      <w:r w:rsidRPr="008221A7">
        <w:rPr>
          <w:rFonts w:ascii="Times New Roman" w:hAnsi="Times New Roman"/>
          <w:sz w:val="24"/>
          <w:szCs w:val="24"/>
          <w:lang w:eastAsia="en-US"/>
        </w:rPr>
        <w:t>is a triangle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is the point on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such that </w:t>
      </w:r>
      <w:proofErr w:type="gramStart"/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P </w:t>
      </w:r>
      <w:r w:rsidRPr="008221A7">
        <w:rPr>
          <w:rFonts w:ascii="Times New Roman" w:hAnsi="Times New Roman"/>
          <w:sz w:val="24"/>
          <w:szCs w:val="24"/>
          <w:lang w:eastAsia="en-US"/>
        </w:rPr>
        <w:t>: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PB </w:t>
      </w:r>
      <w:r w:rsidRPr="008221A7">
        <w:rPr>
          <w:rFonts w:ascii="Times New Roman" w:hAnsi="Times New Roman"/>
          <w:sz w:val="24"/>
          <w:szCs w:val="24"/>
          <w:lang w:eastAsia="en-US"/>
        </w:rPr>
        <w:t>= 5</w:t>
      </w:r>
      <w:r w:rsidR="00A11F69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:</w:t>
      </w:r>
      <w:r w:rsidR="00A11F69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221A7">
        <w:rPr>
          <w:rFonts w:ascii="Times New Roman" w:hAnsi="Times New Roman"/>
          <w:sz w:val="24"/>
          <w:szCs w:val="24"/>
          <w:lang w:eastAsia="en-US"/>
        </w:rPr>
        <w:t>3</w:t>
      </w: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D1D61">
        <w:rPr>
          <w:rFonts w:ascii="Times New Roman" w:hAnsi="Times New Roman"/>
          <w:i/>
          <w:iCs/>
          <w:position w:val="-6"/>
          <w:sz w:val="24"/>
          <w:szCs w:val="24"/>
          <w:lang w:eastAsia="en-US"/>
        </w:rPr>
        <w:object w:dxaOrig="400" w:dyaOrig="460">
          <v:shape id="_x0000_i1034" type="#_x0000_t75" style="width:20.25pt;height:22.5pt" o:ole="">
            <v:imagedata r:id="rId36" o:title=""/>
          </v:shape>
          <o:OLEObject Type="Embed" ProgID="Equation.DSMT4" ShapeID="_x0000_i1034" DrawAspect="Content" ObjectID="_1509531500" r:id="rId37"/>
        </w:object>
      </w:r>
      <w:r>
        <w:rPr>
          <w:rFonts w:ascii="Times New Roman" w:hAnsi="Times New Roman"/>
          <w:i/>
          <w:iCs/>
          <w:sz w:val="24"/>
          <w:szCs w:val="24"/>
          <w:lang w:eastAsia="en-US"/>
        </w:rPr>
        <w:t xml:space="preserve"> = </w:t>
      </w:r>
      <w:r w:rsidRPr="00DD1D61">
        <w:rPr>
          <w:rFonts w:ascii="Times New Roman" w:hAnsi="Times New Roman"/>
          <w:iCs/>
          <w:sz w:val="24"/>
          <w:szCs w:val="24"/>
          <w:lang w:eastAsia="en-US"/>
        </w:rPr>
        <w:t>2</w:t>
      </w:r>
      <w:r w:rsidRPr="00DD1D61">
        <w:rPr>
          <w:rFonts w:ascii="Times New Roman" w:hAnsi="Times New Roman"/>
          <w:b/>
          <w:iCs/>
          <w:sz w:val="24"/>
          <w:szCs w:val="24"/>
          <w:lang w:eastAsia="en-US"/>
        </w:rPr>
        <w:t>a</w:t>
      </w: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DD1D61" w:rsidRDefault="00DD1D61" w:rsidP="00DD1D6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D1D61">
        <w:rPr>
          <w:rFonts w:ascii="Times New Roman" w:hAnsi="Times New Roman"/>
          <w:i/>
          <w:iCs/>
          <w:position w:val="-6"/>
          <w:sz w:val="24"/>
          <w:szCs w:val="24"/>
          <w:lang w:eastAsia="en-US"/>
        </w:rPr>
        <w:object w:dxaOrig="400" w:dyaOrig="460">
          <v:shape id="_x0000_i1035" type="#_x0000_t75" style="width:20.25pt;height:22.5pt" o:ole="">
            <v:imagedata r:id="rId38" o:title=""/>
          </v:shape>
          <o:OLEObject Type="Embed" ProgID="Equation.DSMT4" ShapeID="_x0000_i1035" DrawAspect="Content" ObjectID="_1509531501" r:id="rId39"/>
        </w:object>
      </w:r>
      <w:r>
        <w:rPr>
          <w:rFonts w:ascii="Times New Roman" w:hAnsi="Times New Roman"/>
          <w:i/>
          <w:iCs/>
          <w:sz w:val="24"/>
          <w:szCs w:val="24"/>
          <w:lang w:eastAsia="en-US"/>
        </w:rPr>
        <w:t xml:space="preserve"> = </w:t>
      </w:r>
      <w:r w:rsidRPr="00DD1D61">
        <w:rPr>
          <w:rFonts w:ascii="Times New Roman" w:hAnsi="Times New Roman"/>
          <w:iCs/>
          <w:sz w:val="24"/>
          <w:szCs w:val="24"/>
          <w:lang w:eastAsia="en-US"/>
        </w:rPr>
        <w:t>2</w:t>
      </w:r>
      <w:r>
        <w:rPr>
          <w:rFonts w:ascii="Times New Roman" w:hAnsi="Times New Roman"/>
          <w:b/>
          <w:iCs/>
          <w:sz w:val="24"/>
          <w:szCs w:val="24"/>
          <w:lang w:eastAsia="en-US"/>
        </w:rPr>
        <w:t>b</w:t>
      </w: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165D6" w:rsidRP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D1D61">
        <w:rPr>
          <w:rFonts w:ascii="Times New Roman" w:hAnsi="Times New Roman"/>
          <w:i/>
          <w:iCs/>
          <w:position w:val="-6"/>
          <w:sz w:val="24"/>
          <w:szCs w:val="24"/>
          <w:lang w:eastAsia="en-US"/>
        </w:rPr>
        <w:object w:dxaOrig="400" w:dyaOrig="460">
          <v:shape id="_x0000_i1036" type="#_x0000_t75" style="width:20.25pt;height:22.5pt" o:ole="">
            <v:imagedata r:id="rId40" o:title=""/>
          </v:shape>
          <o:OLEObject Type="Embed" ProgID="Equation.DSMT4" ShapeID="_x0000_i1036" DrawAspect="Content" ObjectID="_1509531502" r:id="rId41"/>
        </w:objec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= </w:t>
      </w:r>
      <w:proofErr w:type="gramStart"/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k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proofErr w:type="gramEnd"/>
      <w:r w:rsidR="00E165D6" w:rsidRPr="008221A7">
        <w:rPr>
          <w:rFonts w:ascii="Times New Roman" w:hAnsi="Times New Roman"/>
          <w:sz w:val="24"/>
          <w:szCs w:val="24"/>
          <w:lang w:eastAsia="en-US"/>
        </w:rPr>
        <w:t>3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a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+ 5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>b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where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k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is a scalar quantity.</w:t>
      </w: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Find the value of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k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DD1D61" w:rsidRPr="008221A7" w:rsidRDefault="00DD1D61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DD1D61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DCA" w:rsidRDefault="00FA1DCA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1</w:t>
      </w:r>
    </w:p>
    <w:p w:rsidR="005D3E46" w:rsidRPr="008221A7" w:rsidRDefault="005D3E46" w:rsidP="005D3E4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3536455" cy="1743885"/>
            <wp:effectExtent l="19050" t="0" r="684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455" cy="174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65D6" w:rsidRPr="008221A7" w:rsidRDefault="00E165D6" w:rsidP="007B0013">
      <w:pPr>
        <w:tabs>
          <w:tab w:val="left" w:pos="0"/>
          <w:tab w:val="left" w:pos="426"/>
          <w:tab w:val="left" w:pos="21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8221A7">
        <w:rPr>
          <w:rFonts w:ascii="Times New Roman" w:hAnsi="Times New Roman"/>
          <w:sz w:val="24"/>
          <w:szCs w:val="24"/>
          <w:lang w:eastAsia="en-US"/>
        </w:rPr>
        <w:t>is a triangle.</w:t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is a point on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AB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Work out the area of triangle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BCD</w:t>
      </w:r>
      <w:r w:rsidRPr="008221A7">
        <w:rPr>
          <w:rFonts w:ascii="Times New Roman" w:hAnsi="Times New Roman"/>
          <w:sz w:val="24"/>
          <w:szCs w:val="24"/>
          <w:lang w:eastAsia="en-US"/>
        </w:rPr>
        <w:t>.</w:t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D3E46" w:rsidRPr="008221A7" w:rsidRDefault="005D3E46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5D3E4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 cm</w:t>
      </w:r>
      <w:r w:rsidR="00E165D6" w:rsidRPr="005D3E46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1 is 5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DCA" w:rsidRDefault="00FA1DCA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Pr="008221A7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2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There are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8221A7">
        <w:rPr>
          <w:rFonts w:ascii="Times New Roman" w:hAnsi="Times New Roman"/>
          <w:sz w:val="24"/>
          <w:szCs w:val="24"/>
          <w:lang w:eastAsia="en-US"/>
        </w:rPr>
        <w:t>black socks and 5 white socks in a drawer.</w:t>
      </w: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A64F9" w:rsidRDefault="00E165D6" w:rsidP="000A64F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>Joshua takes at random two socks from the drawer.</w:t>
      </w:r>
    </w:p>
    <w:p w:rsidR="00E165D6" w:rsidRPr="008221A7" w:rsidRDefault="00E165D6" w:rsidP="000A64F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sz w:val="24"/>
          <w:szCs w:val="24"/>
          <w:lang w:eastAsia="en-US"/>
        </w:rPr>
        <w:t xml:space="preserve">The probability that Joshua takes one white sock and one black sock is </w:t>
      </w:r>
      <w:r w:rsidR="009A354A" w:rsidRPr="009A354A">
        <w:rPr>
          <w:rFonts w:ascii="Times New Roman" w:hAnsi="Times New Roman"/>
          <w:position w:val="-24"/>
          <w:sz w:val="24"/>
          <w:szCs w:val="24"/>
          <w:lang w:eastAsia="en-US"/>
        </w:rPr>
        <w:object w:dxaOrig="300" w:dyaOrig="620">
          <v:shape id="_x0000_i1037" type="#_x0000_t75" style="width:15pt;height:30.75pt" o:ole="">
            <v:imagedata r:id="rId43" o:title=""/>
          </v:shape>
          <o:OLEObject Type="Embed" ProgID="Equation.DSMT4" ShapeID="_x0000_i1037" DrawAspect="Content" ObjectID="_1509531503" r:id="rId44"/>
        </w:objec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Show that 3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y</w:t>
      </w:r>
      <w:r w:rsidR="00E165D6" w:rsidRPr="009A354A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– 28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+ 60 = 0</w:t>
      </w: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Pr="008221A7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Find the probability that Joshua takes two black socks.</w:t>
      </w: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9A354A" w:rsidRPr="008221A7" w:rsidRDefault="009A354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2 is 7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FA1DCA" w:rsidRDefault="00E37CD0" w:rsidP="0064269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FA1DCA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165D6" w:rsidRDefault="00E165D6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8221A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3</w:t>
      </w:r>
      <w:r w:rsidR="00BC09B6" w:rsidRPr="008221A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="00D73685" w:rsidRPr="00D73685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="00D73685"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Pr="008221A7">
        <w:rPr>
          <w:rFonts w:ascii="Times New Roman" w:hAnsi="Times New Roman"/>
          <w:sz w:val="24"/>
          <w:szCs w:val="24"/>
          <w:lang w:eastAsia="en-US"/>
        </w:rPr>
        <w:t>Write 2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FA1DCA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 + 16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+ 35 in the form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="00D73685"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+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  <w:proofErr w:type="gramStart"/>
      <w:r w:rsidR="00D73685"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FA1DCA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proofErr w:type="gramEnd"/>
      <w:r w:rsidRPr="008221A7">
        <w:rPr>
          <w:rFonts w:ascii="Times New Roman" w:hAnsi="Times New Roman"/>
          <w:sz w:val="24"/>
          <w:szCs w:val="24"/>
          <w:lang w:eastAsia="en-US"/>
        </w:rPr>
        <w:t xml:space="preserve"> +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where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,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  <w:r w:rsidRPr="008221A7">
        <w:rPr>
          <w:rFonts w:ascii="Times New Roman" w:hAnsi="Times New Roman"/>
          <w:sz w:val="24"/>
          <w:szCs w:val="24"/>
          <w:lang w:eastAsia="en-US"/>
        </w:rPr>
        <w:t xml:space="preserve">, and </w:t>
      </w:r>
      <w:r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r w:rsidRPr="008221A7">
        <w:rPr>
          <w:rFonts w:ascii="Times New Roman" w:hAnsi="Times New Roman"/>
          <w:sz w:val="24"/>
          <w:szCs w:val="24"/>
          <w:lang w:eastAsia="en-US"/>
        </w:rPr>
        <w:t>are integers.</w:t>
      </w: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DCA" w:rsidRPr="008221A7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73685">
        <w:rPr>
          <w:rFonts w:ascii="Times New Roman" w:hAnsi="Times New Roman"/>
          <w:sz w:val="24"/>
          <w:szCs w:val="24"/>
          <w:lang w:eastAsia="en-US"/>
        </w:rPr>
        <w:t>(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73685">
        <w:rPr>
          <w:rFonts w:ascii="Times New Roman" w:hAnsi="Times New Roman"/>
          <w:sz w:val="24"/>
          <w:szCs w:val="24"/>
          <w:lang w:eastAsia="en-US"/>
        </w:rPr>
        <w:t>)</w:t>
      </w:r>
      <w:r w:rsidRPr="00D7368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Hence, or otherwise, write down the coordinates of the turning point of the graph</w:t>
      </w:r>
    </w:p>
    <w:p w:rsidR="00E165D6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E165D6" w:rsidRPr="008221A7">
        <w:rPr>
          <w:rFonts w:ascii="Times New Roman" w:hAnsi="Times New Roman"/>
          <w:sz w:val="24"/>
          <w:szCs w:val="24"/>
          <w:lang w:eastAsia="en-US"/>
        </w:rPr>
        <w:t>of</w:t>
      </w:r>
      <w:proofErr w:type="gramEnd"/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= 2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E165D6" w:rsidRPr="00FA1DCA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 xml:space="preserve"> + 16</w:t>
      </w:r>
      <w:r w:rsidR="00E165D6" w:rsidRPr="008221A7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+ 35</w:t>
      </w: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DCA" w:rsidRPr="008221A7" w:rsidRDefault="00FA1DCA" w:rsidP="007B00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165D6" w:rsidRPr="008221A7" w:rsidRDefault="00E37CD0" w:rsidP="007B00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165D6" w:rsidRPr="008221A7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E165D6" w:rsidRPr="008221A7" w:rsidRDefault="00D73685" w:rsidP="007B00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42157D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37CD0" w:rsidRDefault="00D73685" w:rsidP="00EE4F0E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7368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165D6" w:rsidRPr="008221A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3 is 4 </w:t>
      </w:r>
      <w:r w:rsidR="00EE4F0E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37CD0" w:rsidRPr="008221A7" w:rsidRDefault="00DF2289" w:rsidP="007B0013">
      <w:pPr>
        <w:tabs>
          <w:tab w:val="left" w:pos="0"/>
          <w:tab w:val="left" w:pos="426"/>
        </w:tabs>
        <w:rPr>
          <w:rFonts w:ascii="Times New Roman" w:hAnsi="Times New Roman"/>
          <w:b/>
          <w:bCs/>
          <w:sz w:val="24"/>
          <w:szCs w:val="24"/>
        </w:rPr>
      </w:pPr>
      <w:r w:rsidRPr="00DF2289">
        <w:rPr>
          <w:rFonts w:ascii="Times New Roman" w:hAnsi="Times New Roman"/>
          <w:b/>
          <w:bCs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32" type="#_x0000_t32" style="position:absolute;margin-left:0;margin-top:26.5pt;width:454pt;height:.0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" strokeweight="5pt"/>
        </w:pict>
      </w:r>
      <w:r w:rsidR="00E37CD0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sectPr w:rsidR="00E37CD0" w:rsidRPr="008221A7" w:rsidSect="00AB410E">
      <w:footerReference w:type="even" r:id="rId45"/>
      <w:footerReference w:type="default" r:id="rId46"/>
      <w:footerReference w:type="first" r:id="rId47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747B" w:rsidRDefault="0032747B">
      <w:r>
        <w:separator/>
      </w:r>
    </w:p>
  </w:endnote>
  <w:endnote w:type="continuationSeparator" w:id="0">
    <w:p w:rsidR="0032747B" w:rsidRDefault="003274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Default="00DF2289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A1C0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1C00" w:rsidRDefault="00FA1C0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Pr="0084647E" w:rsidRDefault="00DF2289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FA1C00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A11F69">
      <w:rPr>
        <w:rStyle w:val="PageNumber"/>
        <w:rFonts w:ascii="Times New Roman" w:hAnsi="Times New Roman"/>
        <w:noProof/>
        <w:sz w:val="20"/>
      </w:rPr>
      <w:t>21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FA1C00" w:rsidRPr="00317CF1" w:rsidRDefault="00FA1C00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</w:t>
    </w:r>
    <w:r w:rsidR="00B573D4">
      <w:rPr>
        <w:rFonts w:ascii="Times New Roman" w:hAnsi="Times New Roman"/>
        <w:szCs w:val="16"/>
      </w:rPr>
      <w:t>50160</w:t>
    </w:r>
    <w:r>
      <w:rPr>
        <w:rFonts w:ascii="Times New Roman" w:hAnsi="Times New Roman"/>
        <w:szCs w:val="16"/>
      </w:rPr>
      <w:t>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Pr="00317CF1" w:rsidRDefault="00FA1C00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317CF1">
      <w:rPr>
        <w:rFonts w:ascii="Times New Roman" w:hAnsi="Times New Roman"/>
        <w:b/>
        <w:bCs/>
        <w:sz w:val="24"/>
        <w:szCs w:val="24"/>
      </w:rPr>
      <w:t>P</w:t>
    </w:r>
    <w:r w:rsidR="00B573D4">
      <w:rPr>
        <w:rFonts w:ascii="Times New Roman" w:hAnsi="Times New Roman"/>
        <w:b/>
        <w:bCs/>
        <w:sz w:val="24"/>
        <w:szCs w:val="24"/>
      </w:rPr>
      <w:t>50160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FA1C00" w:rsidRPr="00317CF1" w:rsidRDefault="00FA1C00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FA1C00" w:rsidRPr="004224BD" w:rsidRDefault="00FA1C00" w:rsidP="004224BD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5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747B" w:rsidRDefault="0032747B">
      <w:r>
        <w:separator/>
      </w:r>
    </w:p>
  </w:footnote>
  <w:footnote w:type="continuationSeparator" w:id="0">
    <w:p w:rsidR="0032747B" w:rsidRDefault="003274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pt;height:.75pt" o:bullet="t">
        <v:imagedata r:id="rId1" o:title=""/>
      </v:shape>
    </w:pict>
  </w:numPicBullet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3D82B36"/>
    <w:multiLevelType w:val="hybridMultilevel"/>
    <w:tmpl w:val="9BA6C57E"/>
    <w:lvl w:ilvl="0" w:tplc="85B28C0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4F47C6E"/>
    <w:multiLevelType w:val="hybridMultilevel"/>
    <w:tmpl w:val="D8E0A26E"/>
    <w:lvl w:ilvl="0" w:tplc="84705D12">
      <w:start w:val="2"/>
      <w:numFmt w:val="lowerLetter"/>
      <w:lvlText w:val="%1"/>
      <w:lvlJc w:val="left"/>
      <w:pPr>
        <w:ind w:left="-207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>
    <w:nsid w:val="47781417"/>
    <w:multiLevelType w:val="hybridMultilevel"/>
    <w:tmpl w:val="01661758"/>
    <w:lvl w:ilvl="0" w:tplc="345282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8AB2C6C"/>
    <w:multiLevelType w:val="hybridMultilevel"/>
    <w:tmpl w:val="F9F24E80"/>
    <w:lvl w:ilvl="0" w:tplc="4CCCAE16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A07CB6"/>
    <w:multiLevelType w:val="hybridMultilevel"/>
    <w:tmpl w:val="B6D20BA6"/>
    <w:lvl w:ilvl="0" w:tplc="62BEAD6C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3"/>
  </w:num>
  <w:num w:numId="12">
    <w:abstractNumId w:val="10"/>
  </w:num>
  <w:num w:numId="13">
    <w:abstractNumId w:val="20"/>
  </w:num>
  <w:num w:numId="14">
    <w:abstractNumId w:val="16"/>
  </w:num>
  <w:num w:numId="15">
    <w:abstractNumId w:val="19"/>
  </w:num>
  <w:num w:numId="16">
    <w:abstractNumId w:val="12"/>
  </w:num>
  <w:num w:numId="17">
    <w:abstractNumId w:val="11"/>
  </w:num>
  <w:num w:numId="18">
    <w:abstractNumId w:val="14"/>
  </w:num>
  <w:num w:numId="19">
    <w:abstractNumId w:val="18"/>
  </w:num>
  <w:num w:numId="20">
    <w:abstractNumId w:val="17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B6A"/>
    <w:rsid w:val="00006BDE"/>
    <w:rsid w:val="00007092"/>
    <w:rsid w:val="00016EBF"/>
    <w:rsid w:val="00025F02"/>
    <w:rsid w:val="00031B2B"/>
    <w:rsid w:val="000562AD"/>
    <w:rsid w:val="00061523"/>
    <w:rsid w:val="00066A4D"/>
    <w:rsid w:val="000705E7"/>
    <w:rsid w:val="00070B93"/>
    <w:rsid w:val="00080027"/>
    <w:rsid w:val="00081D47"/>
    <w:rsid w:val="00090D75"/>
    <w:rsid w:val="00093E51"/>
    <w:rsid w:val="000A64F9"/>
    <w:rsid w:val="000B79E2"/>
    <w:rsid w:val="000C2C0C"/>
    <w:rsid w:val="000D3B20"/>
    <w:rsid w:val="000E2176"/>
    <w:rsid w:val="000F6632"/>
    <w:rsid w:val="00102AA6"/>
    <w:rsid w:val="00111456"/>
    <w:rsid w:val="00117D57"/>
    <w:rsid w:val="001237C1"/>
    <w:rsid w:val="001516A7"/>
    <w:rsid w:val="0015263A"/>
    <w:rsid w:val="001545ED"/>
    <w:rsid w:val="0017034B"/>
    <w:rsid w:val="00184829"/>
    <w:rsid w:val="00186621"/>
    <w:rsid w:val="00192F58"/>
    <w:rsid w:val="0019419F"/>
    <w:rsid w:val="001A35C9"/>
    <w:rsid w:val="001A36B7"/>
    <w:rsid w:val="001C0C53"/>
    <w:rsid w:val="001C3A09"/>
    <w:rsid w:val="002132E4"/>
    <w:rsid w:val="002309EA"/>
    <w:rsid w:val="00244B4C"/>
    <w:rsid w:val="00255B54"/>
    <w:rsid w:val="00265712"/>
    <w:rsid w:val="00267C05"/>
    <w:rsid w:val="002840C9"/>
    <w:rsid w:val="002A436F"/>
    <w:rsid w:val="002A6698"/>
    <w:rsid w:val="002A7C84"/>
    <w:rsid w:val="002B055C"/>
    <w:rsid w:val="002B50DF"/>
    <w:rsid w:val="002B56C7"/>
    <w:rsid w:val="002C11DD"/>
    <w:rsid w:val="002C2F05"/>
    <w:rsid w:val="002E14D8"/>
    <w:rsid w:val="002F4CE7"/>
    <w:rsid w:val="00300C73"/>
    <w:rsid w:val="00301542"/>
    <w:rsid w:val="00317CF1"/>
    <w:rsid w:val="0032747B"/>
    <w:rsid w:val="00332E28"/>
    <w:rsid w:val="00342DFC"/>
    <w:rsid w:val="003567BD"/>
    <w:rsid w:val="00360932"/>
    <w:rsid w:val="00365AFD"/>
    <w:rsid w:val="00375D72"/>
    <w:rsid w:val="00381DFA"/>
    <w:rsid w:val="003906E7"/>
    <w:rsid w:val="003947E2"/>
    <w:rsid w:val="003A4D2A"/>
    <w:rsid w:val="003B5510"/>
    <w:rsid w:val="003D28B2"/>
    <w:rsid w:val="003D535F"/>
    <w:rsid w:val="003D6165"/>
    <w:rsid w:val="003E0453"/>
    <w:rsid w:val="003E30D5"/>
    <w:rsid w:val="003F2D9E"/>
    <w:rsid w:val="00403D0A"/>
    <w:rsid w:val="004139E9"/>
    <w:rsid w:val="0042157D"/>
    <w:rsid w:val="004224BD"/>
    <w:rsid w:val="00424460"/>
    <w:rsid w:val="004324AD"/>
    <w:rsid w:val="004407CD"/>
    <w:rsid w:val="0044355B"/>
    <w:rsid w:val="00443B22"/>
    <w:rsid w:val="0047339E"/>
    <w:rsid w:val="004741AA"/>
    <w:rsid w:val="00474CD4"/>
    <w:rsid w:val="00475AF6"/>
    <w:rsid w:val="004B4A57"/>
    <w:rsid w:val="004C4D6E"/>
    <w:rsid w:val="004D5BA8"/>
    <w:rsid w:val="004F17D8"/>
    <w:rsid w:val="00531A86"/>
    <w:rsid w:val="00541FDE"/>
    <w:rsid w:val="00551E55"/>
    <w:rsid w:val="00553BBD"/>
    <w:rsid w:val="005761B9"/>
    <w:rsid w:val="005A675F"/>
    <w:rsid w:val="005B3D93"/>
    <w:rsid w:val="005C0094"/>
    <w:rsid w:val="005C2686"/>
    <w:rsid w:val="005D34ED"/>
    <w:rsid w:val="005D3E46"/>
    <w:rsid w:val="005D4B45"/>
    <w:rsid w:val="005F01D4"/>
    <w:rsid w:val="005F3878"/>
    <w:rsid w:val="006002A9"/>
    <w:rsid w:val="006138E8"/>
    <w:rsid w:val="00621E69"/>
    <w:rsid w:val="006268B6"/>
    <w:rsid w:val="00631CEB"/>
    <w:rsid w:val="00642691"/>
    <w:rsid w:val="006434F2"/>
    <w:rsid w:val="0064606D"/>
    <w:rsid w:val="00657612"/>
    <w:rsid w:val="006678D9"/>
    <w:rsid w:val="00687E89"/>
    <w:rsid w:val="006A47EF"/>
    <w:rsid w:val="006A771D"/>
    <w:rsid w:val="006B2A8F"/>
    <w:rsid w:val="006B3142"/>
    <w:rsid w:val="006C7E8F"/>
    <w:rsid w:val="006E058B"/>
    <w:rsid w:val="006F09DF"/>
    <w:rsid w:val="00702CFE"/>
    <w:rsid w:val="00723D13"/>
    <w:rsid w:val="00735AB8"/>
    <w:rsid w:val="00740DA7"/>
    <w:rsid w:val="00750F95"/>
    <w:rsid w:val="00754A5B"/>
    <w:rsid w:val="007715F4"/>
    <w:rsid w:val="00772251"/>
    <w:rsid w:val="00777E5F"/>
    <w:rsid w:val="007900A8"/>
    <w:rsid w:val="007A2F72"/>
    <w:rsid w:val="007A35FC"/>
    <w:rsid w:val="007B0013"/>
    <w:rsid w:val="007B6E14"/>
    <w:rsid w:val="007C309C"/>
    <w:rsid w:val="007D1B76"/>
    <w:rsid w:val="007D32D7"/>
    <w:rsid w:val="007E5612"/>
    <w:rsid w:val="007E5C83"/>
    <w:rsid w:val="007F39DA"/>
    <w:rsid w:val="00821D84"/>
    <w:rsid w:val="008221A7"/>
    <w:rsid w:val="00830A4D"/>
    <w:rsid w:val="00831AD5"/>
    <w:rsid w:val="00843CEB"/>
    <w:rsid w:val="008448BE"/>
    <w:rsid w:val="0084647E"/>
    <w:rsid w:val="008574B7"/>
    <w:rsid w:val="00863262"/>
    <w:rsid w:val="0087159F"/>
    <w:rsid w:val="0088734F"/>
    <w:rsid w:val="0089161C"/>
    <w:rsid w:val="00891717"/>
    <w:rsid w:val="008A3ACD"/>
    <w:rsid w:val="008B3BDC"/>
    <w:rsid w:val="008B4B08"/>
    <w:rsid w:val="008C1517"/>
    <w:rsid w:val="008C63A3"/>
    <w:rsid w:val="008C7F7A"/>
    <w:rsid w:val="008D67EC"/>
    <w:rsid w:val="008F2A19"/>
    <w:rsid w:val="00907F48"/>
    <w:rsid w:val="00910967"/>
    <w:rsid w:val="009160A2"/>
    <w:rsid w:val="00942B6C"/>
    <w:rsid w:val="00942E09"/>
    <w:rsid w:val="00950E48"/>
    <w:rsid w:val="009600EC"/>
    <w:rsid w:val="0096570D"/>
    <w:rsid w:val="009669DF"/>
    <w:rsid w:val="00987F6E"/>
    <w:rsid w:val="00993421"/>
    <w:rsid w:val="009A2D08"/>
    <w:rsid w:val="009A354A"/>
    <w:rsid w:val="009A4050"/>
    <w:rsid w:val="009B2070"/>
    <w:rsid w:val="009B2C94"/>
    <w:rsid w:val="009B3DFA"/>
    <w:rsid w:val="009E1D72"/>
    <w:rsid w:val="009E2B84"/>
    <w:rsid w:val="009F0DE8"/>
    <w:rsid w:val="009F21E7"/>
    <w:rsid w:val="00A02D65"/>
    <w:rsid w:val="00A11F69"/>
    <w:rsid w:val="00A13DE4"/>
    <w:rsid w:val="00A17F8B"/>
    <w:rsid w:val="00A206EA"/>
    <w:rsid w:val="00A214BF"/>
    <w:rsid w:val="00A25421"/>
    <w:rsid w:val="00A50724"/>
    <w:rsid w:val="00A51811"/>
    <w:rsid w:val="00A51EB6"/>
    <w:rsid w:val="00A540E8"/>
    <w:rsid w:val="00A61017"/>
    <w:rsid w:val="00A770DE"/>
    <w:rsid w:val="00A77849"/>
    <w:rsid w:val="00A949D3"/>
    <w:rsid w:val="00AA7973"/>
    <w:rsid w:val="00AB223B"/>
    <w:rsid w:val="00AB31B4"/>
    <w:rsid w:val="00AB410E"/>
    <w:rsid w:val="00AB5C93"/>
    <w:rsid w:val="00AE2021"/>
    <w:rsid w:val="00B04A51"/>
    <w:rsid w:val="00B12D82"/>
    <w:rsid w:val="00B14330"/>
    <w:rsid w:val="00B172C7"/>
    <w:rsid w:val="00B23FD7"/>
    <w:rsid w:val="00B332BC"/>
    <w:rsid w:val="00B444B5"/>
    <w:rsid w:val="00B573D4"/>
    <w:rsid w:val="00B6460D"/>
    <w:rsid w:val="00B65F65"/>
    <w:rsid w:val="00B774ED"/>
    <w:rsid w:val="00B90A62"/>
    <w:rsid w:val="00B95A27"/>
    <w:rsid w:val="00BA323C"/>
    <w:rsid w:val="00BA4C68"/>
    <w:rsid w:val="00BB40F4"/>
    <w:rsid w:val="00BB7B5E"/>
    <w:rsid w:val="00BC09B6"/>
    <w:rsid w:val="00BC2735"/>
    <w:rsid w:val="00BD6D2C"/>
    <w:rsid w:val="00BE1573"/>
    <w:rsid w:val="00C03ACB"/>
    <w:rsid w:val="00C04E15"/>
    <w:rsid w:val="00C12776"/>
    <w:rsid w:val="00C210BF"/>
    <w:rsid w:val="00C236D9"/>
    <w:rsid w:val="00C32693"/>
    <w:rsid w:val="00C41947"/>
    <w:rsid w:val="00C4514B"/>
    <w:rsid w:val="00C46DD6"/>
    <w:rsid w:val="00C559CD"/>
    <w:rsid w:val="00C55BCC"/>
    <w:rsid w:val="00C570A0"/>
    <w:rsid w:val="00C573F9"/>
    <w:rsid w:val="00C60AC2"/>
    <w:rsid w:val="00C61501"/>
    <w:rsid w:val="00C63EA4"/>
    <w:rsid w:val="00C64B14"/>
    <w:rsid w:val="00C6730F"/>
    <w:rsid w:val="00C7585C"/>
    <w:rsid w:val="00CA393C"/>
    <w:rsid w:val="00CA4707"/>
    <w:rsid w:val="00CE2ECE"/>
    <w:rsid w:val="00D027DE"/>
    <w:rsid w:val="00D03F9E"/>
    <w:rsid w:val="00D04F21"/>
    <w:rsid w:val="00D346D5"/>
    <w:rsid w:val="00D43776"/>
    <w:rsid w:val="00D479AA"/>
    <w:rsid w:val="00D5792D"/>
    <w:rsid w:val="00D73685"/>
    <w:rsid w:val="00D85A1C"/>
    <w:rsid w:val="00D93E35"/>
    <w:rsid w:val="00D95676"/>
    <w:rsid w:val="00DA4146"/>
    <w:rsid w:val="00DB0C93"/>
    <w:rsid w:val="00DD13A4"/>
    <w:rsid w:val="00DD1D61"/>
    <w:rsid w:val="00DE5AD5"/>
    <w:rsid w:val="00DE79DF"/>
    <w:rsid w:val="00DF2289"/>
    <w:rsid w:val="00DF2360"/>
    <w:rsid w:val="00E15D4B"/>
    <w:rsid w:val="00E165D6"/>
    <w:rsid w:val="00E30BFE"/>
    <w:rsid w:val="00E30E31"/>
    <w:rsid w:val="00E37CD0"/>
    <w:rsid w:val="00E60F31"/>
    <w:rsid w:val="00E612B6"/>
    <w:rsid w:val="00E630E5"/>
    <w:rsid w:val="00E81F88"/>
    <w:rsid w:val="00EA5E14"/>
    <w:rsid w:val="00EB10ED"/>
    <w:rsid w:val="00EB44FF"/>
    <w:rsid w:val="00EB7FF5"/>
    <w:rsid w:val="00EC623C"/>
    <w:rsid w:val="00EE2248"/>
    <w:rsid w:val="00EE4F0E"/>
    <w:rsid w:val="00F04E6C"/>
    <w:rsid w:val="00F276B0"/>
    <w:rsid w:val="00F54023"/>
    <w:rsid w:val="00F546BA"/>
    <w:rsid w:val="00F63460"/>
    <w:rsid w:val="00F82185"/>
    <w:rsid w:val="00F94B7F"/>
    <w:rsid w:val="00FA0EC9"/>
    <w:rsid w:val="00FA1C00"/>
    <w:rsid w:val="00FA1DCA"/>
    <w:rsid w:val="00FA1EE5"/>
    <w:rsid w:val="00FA3820"/>
    <w:rsid w:val="00FB11DE"/>
    <w:rsid w:val="00FE7AB2"/>
    <w:rsid w:val="00FF1BAB"/>
    <w:rsid w:val="00FF1C23"/>
    <w:rsid w:val="00FF7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7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730F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C6730F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C6730F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C6730F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C6730F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C6730F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C6730F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C6730F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C6730F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C6730F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C67DB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C67DB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C67DB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C67DB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C67DB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C67DB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C67DB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C67DB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C67DB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C6730F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8C67DB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C6730F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C67DB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C6730F"/>
    <w:rPr>
      <w:rFonts w:cs="Times New Roman"/>
      <w:i/>
    </w:rPr>
  </w:style>
  <w:style w:type="paragraph" w:styleId="EnvelopeAddress">
    <w:name w:val="envelope address"/>
    <w:basedOn w:val="Normal"/>
    <w:uiPriority w:val="99"/>
    <w:rsid w:val="00C6730F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C6730F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C6730F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C6730F"/>
    <w:rPr>
      <w:b/>
    </w:rPr>
  </w:style>
  <w:style w:type="paragraph" w:styleId="MessageHeader">
    <w:name w:val="Message Header"/>
    <w:basedOn w:val="Normal"/>
    <w:link w:val="MessageHeaderChar"/>
    <w:uiPriority w:val="99"/>
    <w:rsid w:val="00C6730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C67DB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C6730F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C67DB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C6730F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C6730F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C6730F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C6730F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C6730F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C6730F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C6730F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C6730F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C6730F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ListParagraph">
    <w:name w:val="List Paragraph"/>
    <w:basedOn w:val="Normal"/>
    <w:uiPriority w:val="34"/>
    <w:qFormat/>
    <w:rsid w:val="00EB44FF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E165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E165D6"/>
    <w:rPr>
      <w:rFonts w:ascii="Tahoma" w:hAnsi="Tahoma" w:cs="Tahoma"/>
      <w:sz w:val="16"/>
      <w:szCs w:val="16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e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34" Type="http://schemas.openxmlformats.org/officeDocument/2006/relationships/oleObject" Target="embeddings/oleObject8.bin"/><Relationship Id="rId42" Type="http://schemas.openxmlformats.org/officeDocument/2006/relationships/image" Target="media/image26.emf"/><Relationship Id="rId47" Type="http://schemas.openxmlformats.org/officeDocument/2006/relationships/footer" Target="footer3.xml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image" Target="media/image16.wmf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3.bin"/><Relationship Id="rId29" Type="http://schemas.openxmlformats.org/officeDocument/2006/relationships/image" Target="media/image18.emf"/><Relationship Id="rId41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e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5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3.wmf"/><Relationship Id="rId49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2.wmf"/><Relationship Id="rId31" Type="http://schemas.openxmlformats.org/officeDocument/2006/relationships/image" Target="media/image20.wmf"/><Relationship Id="rId44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image" Target="media/image19.emf"/><Relationship Id="rId35" Type="http://schemas.openxmlformats.org/officeDocument/2006/relationships/image" Target="media/image22.emf"/><Relationship Id="rId43" Type="http://schemas.openxmlformats.org/officeDocument/2006/relationships/image" Target="media/image27.wmf"/><Relationship Id="rId48" Type="http://schemas.openxmlformats.org/officeDocument/2006/relationships/fontTable" Target="fontTable.xml"/><Relationship Id="rId8" Type="http://schemas.openxmlformats.org/officeDocument/2006/relationships/image" Target="media/image3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1</Pages>
  <Words>1420</Words>
  <Characters>10526</Characters>
  <Application>Microsoft Office Word</Application>
  <DocSecurity>0</DocSecurity>
  <Lines>87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1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creator>cummingg</dc:creator>
  <cp:lastModifiedBy>markanst</cp:lastModifiedBy>
  <cp:revision>22</cp:revision>
  <cp:lastPrinted>2015-10-05T13:24:00Z</cp:lastPrinted>
  <dcterms:created xsi:type="dcterms:W3CDTF">2015-10-05T12:37:00Z</dcterms:created>
  <dcterms:modified xsi:type="dcterms:W3CDTF">2015-11-20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